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C0FA130">
      <w:pPr>
        <w:spacing w:line="285" w:lineRule="auto"/>
        <w:jc w:val="center"/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66400</wp:posOffset>
            </wp:positionH>
            <wp:positionV relativeFrom="topMargin">
              <wp:posOffset>11620500</wp:posOffset>
            </wp:positionV>
            <wp:extent cx="469900" cy="279400"/>
            <wp:effectExtent l="0" t="0" r="6350" b="6350"/>
            <wp:wrapNone/>
            <wp:docPr id="100158" name="图片 100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8" name="图片 100158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四川省攀枝花市中考数学试卷</w:t>
      </w:r>
    </w:p>
    <w:p w14:paraId="64D4FDA8">
      <w:pPr>
        <w:spacing w:line="285" w:lineRule="auto"/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．</w:t>
      </w:r>
    </w:p>
    <w:p w14:paraId="7C4D4BA3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实数</w:t>
      </w:r>
      <w:r>
        <w:rPr>
          <w:rFonts w:eastAsia="Times New Roman" w:cs="Times New Roman"/>
        </w:rPr>
        <w:t>2</w:t>
      </w:r>
      <w:r>
        <w:rPr>
          <w:rFonts w:ascii="宋体" w:hAnsi="宋体"/>
        </w:rPr>
        <w:t>的平方根为（    ）</w:t>
      </w:r>
    </w:p>
    <w:p w14:paraId="39F4C53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eastAsia="Times New Roman" w:cs="Times New Roman"/>
        </w:rPr>
        <w:t>2</w:t>
      </w:r>
      <w:r>
        <w:tab/>
      </w:r>
      <w:r>
        <w:t xml:space="preserve">B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2" o:title="eqId72b8bee40319fe80e512d221cfe252a7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14" o:title="eqIdcf298f00799cbf34b4db26f5f63af92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6" o:title="eqIddfb08ef5d3932d79ad6ab76aa43bef4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 w14:paraId="508D4C3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各式不是单项式的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073694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8" o:title="eqId0c6ce02259a85ea191541f4a708738f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20" o:title="eqId132d9546f17dd8d3011ba57c2086fe4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 w14:paraId="63AFDB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3. 下列计算正确的是（ ）</w:t>
      </w:r>
    </w:p>
    <w:p w14:paraId="48269E2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22" o:title="eqId2176e96be490e7ba0ef7494c66f8e74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4" o:title="eqId1530214eaefbc1a5e0e1732752497f7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26" o:title="eqId967054b96a182912bbb879230a9c120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7.25pt;width:92.25pt;" o:ole="t" filled="f" o:preferrelative="t" stroked="f" coordsize="21600,21600">
            <v:path/>
            <v:fill on="f" focussize="0,0"/>
            <v:stroke on="f" joinstyle="miter"/>
            <v:imagedata r:id="rId28" o:title="eqIda53c4b980cdc53c25c852cd9be6a931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</w:p>
    <w:p w14:paraId="1ECA506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是由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相同的正方体搭成的几何体，这个几何体的俯视图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61F54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12763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BE7D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04850" cy="6858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019175" cy="7048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CF032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991141246" name="图片 1991141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1141246" name="图片 1991141246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038225" cy="70485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23900" cy="8191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37B99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数轴．上的对应点位置如图所示，下列结论中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9E9D4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9750" cy="3238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F8CB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7" o:title="eqId025626310f5e5690c28e29808d7afeef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39" o:title="eqId0d15d4a67c7266dc09300fd81cbaa23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1" o:title="eqId33ecda7bfb0a2043306bf7707a136ad0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3" o:title="eqIde4f7bea84b44a1dd19c1d3682688c7b6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</w:p>
    <w:p w14:paraId="7A4E191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点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45" o:title="eqId5d8f22216e64eb235ecae55e7a9643f9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  <w:r>
        <w:rPr>
          <w:rFonts w:ascii="宋体" w:hAnsi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1991141244" name="图片 1991141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1141244" name="图片 1991141244"/>
                    <pic:cNvPicPr>
                      <a:picLocks noChangeAspect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第一象限，则点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8" o:title="eqIddefe1255c37316e477577f39db0e297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rFonts w:ascii="宋体" w:hAnsi="宋体"/>
          <w:color w:val="000000"/>
        </w:rPr>
        <w:t>在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428CC4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第一象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第二象限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第三象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第四象限</w:t>
      </w:r>
    </w:p>
    <w:p w14:paraId="3C7A9D8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50" o:title="eqIdb6df730bcff4bcda7f3e5178a8641a85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rPr>
          <w:rFonts w:ascii="宋体" w:hAnsi="宋体"/>
          <w:color w:val="000000"/>
        </w:rPr>
        <w:t>有实数根，则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的范围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7C1AE7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52" o:title="eqId4069fbdedefbeffaf4bb806c91d348a9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54" o:title="eqId7bd1bef0a2443480d93d86cdcdc1cf88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56" o:title="eqId5c513ff1e3c65aed38c7b91ebf6f96e4"/>
            <o:lock v:ext="edit" aspectratio="t"/>
            <w10:wrap type="none"/>
            <w10:anchorlock/>
          </v:shape>
          <o:OLEObject Type="Embed" ProgID="Equation.DSMT4" ShapeID="_x0000_i1043" DrawAspect="Content" ObjectID="_1468075743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58" o:title="eqId6fca76f6c123ddc45e890873740bcc5e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</w:p>
    <w:p w14:paraId="1364256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为深入落实“立德树人”的根本任务，坚持德、智、体、美、劳全面发展，某学校积极推进学生综合素质评价改革，某同学在本学期德智体美劳的评价得分如图所示，则该同学五项评价得分的众数，中位数，平均数分别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F8B2F1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57400" cy="19621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ECB1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.8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.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.4</w:t>
      </w:r>
    </w:p>
    <w:p w14:paraId="0B2D680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正比例函数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61" o:title="eqId766bc42b7ead98238a339bb4dc42bb51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  <w:r>
        <w:rPr>
          <w:rFonts w:ascii="宋体" w:hAnsi="宋体"/>
          <w:color w:val="000000"/>
        </w:rPr>
        <w:t>与反比例函数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63" o:title="eqIdeb79a1b0c6dc78e6de17de6bed477fb1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rPr>
          <w:rFonts w:ascii="宋体" w:hAnsi="宋体"/>
          <w:color w:val="000000"/>
        </w:rPr>
        <w:t>的图像交于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65" o:title="eqId26820332294b112e27b8d7ffa4ae8631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当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1.5pt;width:42pt;" o:ole="t" filled="f" o:preferrelative="t" stroked="f" coordsize="21600,21600">
            <v:path/>
            <v:fill on="f" focussize="0,0"/>
            <v:stroke on="f" joinstyle="miter"/>
            <v:imagedata r:id="rId67" o:title="eqId96dc803ef3e8b3cc5f79c2a2d5eec143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B83FB9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24050" cy="17716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462AB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0" o:title="eqIdde8b527865aefa9186462f2ad4a72617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2" o:title="eqId636289ad84b4a3a51095dd32ca201f94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74" o:title="eqId2e109d31afb394e01c438eaacb8fa3e0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6" o:title="eqId7f5c837522a811402efb9762210c5362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</w:p>
    <w:p w14:paraId="6AB5F2D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74" o:title="eqId2e109d31afb394e01c438eaacb8fa3e0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2" o:title="eqId636289ad84b4a3a51095dd32ca201f94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0" o:title="eqIdde8b527865aefa9186462f2ad4a72617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6" o:title="eqId7f5c837522a811402efb9762210c5362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</w:p>
    <w:p w14:paraId="2B9054C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是第七届国际数学教育大会（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2" o:title="eqId43b1ffcfa704da7b32b12635c605aaaf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ascii="宋体" w:hAnsi="宋体"/>
          <w:color w:val="000000"/>
        </w:rPr>
        <w:t>）的会徽，在其主体图案中选择两个相邻的直角三角形，恰好能够组合得到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的四边形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84" o:title="eqId3241d7fedd89d85711acd7a2635298af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86" o:title="eqId4cea7f618fa4919e4fcca69ed5958e99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88" o:title="eqIdaa7aeb2a8d1437eeb4482c3b6ad9f315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90" o:title="eqId6131160eaee962470abc7771df265c6d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92" o:title="eqIdef4113c492885ba7c47fe42ac792578f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rPr>
          <w:rFonts w:ascii="宋体" w:hAnsi="宋体"/>
          <w:color w:val="000000"/>
        </w:rPr>
        <w:t>的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5DC10C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57575" cy="164782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2A066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95" o:title="eqIda7ffe8515ff6183c1c7775dc6f94bdb8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7" o:title="eqIda4b8503f4706b8321e4e79a87eadea84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14" o:title="eqIdcf298f00799cbf34b4db26f5f63af92f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</w:t>
      </w:r>
    </w:p>
    <w:p w14:paraId="52A3BA4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在矩形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0" o:title="eqId411b38a18046fea8e9fab1f9f9b80a5f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02" o:title="eqId305a88d4e0249bd16d48eda01331d2d4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104" o:title="eqIdfc11331a7b2d2619b40ee6d34c3bd620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6" o:title="eqId0dc5c9827dfd0be5a9c85962d6ccbfb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08" o:title="eqId9d78abbad68bbbf12af10cd40ef4c353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110" o:title="eqId274cf35acb4a1748d15c39d15a9bea7b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2" o:title="eqIde6e490f703eb6c9bb1278c78ebc2d66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作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52.5pt;" o:ole="t" filled="f" o:preferrelative="t" stroked="f" coordsize="21600,21600">
            <v:path/>
            <v:fill on="f" focussize="0,0"/>
            <v:stroke on="f" joinstyle="miter"/>
            <v:imagedata r:id="rId114" o:title="eqId515ac534d36aba917f9e176e81d4aa3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110" o:title="eqId274cf35acb4a1748d15c39d15a9bea7b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5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则线段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17" o:title="eqIde42887d9bf31c1dd99f13c39e63c9ab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  <w:r>
        <w:rPr>
          <w:rFonts w:ascii="宋体" w:hAnsi="宋体"/>
          <w:color w:val="000000"/>
        </w:rPr>
        <w:t>的长度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A0289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78105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6D2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20" o:title="eqId7c6c7567972273b4ba733b47bf9d540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2" o:title="eqIdd59ab85c075a09d55d69e159e4abb26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24" o:title="eqIdcaa585b9257ed0798213a9ae9b87d29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</w:p>
    <w:p w14:paraId="10296D3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中国人逢山开路，遇水架桥，靠自己勤劳的双手创造了世界奇迹．雅西高速是连接雅安和西昌的高速公路，被国内外专家学者公认为全世界自然环境最恶劣、工程难度最大、科技含量最高的山区高速公路之一，全长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26" o:title="eqId3e0187ad6147df0d2443dff50ae0290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rFonts w:ascii="宋体" w:hAnsi="宋体"/>
          <w:color w:val="000000"/>
        </w:rPr>
        <w:t>．一辆货车和一辆轿车先后从西昌出发驶向雅安，如图，线段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128" o:title="eqIdaaf3369e0ea90e8d5cf4b6b3c45c0fd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7">
            <o:LockedField>false</o:LockedField>
          </o:OLEObject>
        </w:object>
      </w:r>
      <w:r>
        <w:rPr>
          <w:rFonts w:ascii="宋体" w:hAnsi="宋体"/>
          <w:color w:val="000000"/>
        </w:rPr>
        <w:t>表示货车离西昌距离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30" o:title="eqId5fe2eb7d89d3b696bdd9660e2510fdb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  <w:r>
        <w:rPr>
          <w:rFonts w:ascii="宋体" w:hAnsi="宋体"/>
          <w:color w:val="000000"/>
        </w:rPr>
        <w:t>与时间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32" o:title="eqIdddaba6265e4fb9fb730209287ea2d73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ascii="宋体" w:hAnsi="宋体"/>
          <w:color w:val="000000"/>
        </w:rPr>
        <w:t>之间的函数关系：折线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4" o:title="eqId8f43b3e8ea3cf2b70022f87911befc9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rFonts w:ascii="宋体" w:hAnsi="宋体"/>
          <w:color w:val="000000"/>
        </w:rPr>
        <w:t>表示轿车离西昌距离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36" o:title="eqId7f21ddb8ac28c5f124806359bb23db8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rFonts w:ascii="宋体" w:hAnsi="宋体"/>
          <w:color w:val="000000"/>
        </w:rPr>
        <w:t>与时间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32" o:title="eqIdddaba6265e4fb9fb730209287ea2d73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  <w:r>
        <w:rPr>
          <w:rFonts w:ascii="宋体" w:hAnsi="宋体"/>
          <w:color w:val="000000"/>
        </w:rPr>
        <w:t>之间的函数关系，则以下结论错误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A0E311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00275" cy="16573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2BB0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货车出发</w:t>
      </w:r>
      <w:r>
        <w:rPr>
          <w:rFonts w:eastAsia="Times New Roman" w:cs="Times New Roman"/>
          <w:color w:val="000000"/>
        </w:rPr>
        <w:t>1.8</w:t>
      </w:r>
      <w:r>
        <w:rPr>
          <w:rFonts w:ascii="宋体" w:hAnsi="宋体"/>
          <w:color w:val="000000"/>
        </w:rPr>
        <w:t>小时后与轿车相遇</w:t>
      </w:r>
    </w:p>
    <w:p w14:paraId="42D600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货车从西昌到雅安的速度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40" o:title="eqId3d0f18352c473ea8e5f5724836fb2fe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</w:p>
    <w:p w14:paraId="1CD3F3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轿车从西昌到雅安的速度为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42" o:title="eqIdce84a646acd68a250de1fe18218dfe0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1">
            <o:LockedField>false</o:LockedField>
          </o:OLEObject>
        </w:object>
      </w:r>
    </w:p>
    <w:p w14:paraId="6012ED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轿车到雅安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分钟后，货车离雅安还有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144" o:title="eqId9d52305b2acea55b51cda41224fa1f3c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</w:p>
    <w:p w14:paraId="68C65745">
      <w:pPr>
        <w:spacing w:line="285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14:paraId="5FFA4E2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.75pt;width:70.5pt;" o:ole="t" filled="f" o:preferrelative="t" stroked="f" coordsize="21600,21600">
            <v:path/>
            <v:fill on="f" focussize="0,0"/>
            <v:stroke on="f" joinstyle="miter"/>
            <v:imagedata r:id="rId146" o:title="eqId793dd9d6c565fb41fd48b8ef090e671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5095AA0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盒子里装有除颜色外，没有其他区别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红球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黑球，搅匀后从中取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球，放回搅匀再取出第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球，则两次取出的球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红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黑的概率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1C2B4F4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果一元一次方程的解是一元一次不等式组的解．则称该一元一次方程为该一元一次不等式组的关联方程．若方程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148" o:title="eqId1a3bc926ef3750b6246524c6f834b99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7">
            <o:LockedField>false</o:LockedField>
          </o:OLEObject>
        </w:object>
      </w:r>
      <w:r>
        <w:rPr>
          <w:rFonts w:ascii="宋体" w:hAnsi="宋体"/>
          <w:color w:val="000000"/>
        </w:rPr>
        <w:t>是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组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150" o:title="eqId9e0f297dcc1edd28219f1562b20285b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rFonts w:ascii="宋体" w:hAnsi="宋体"/>
          <w:color w:val="000000"/>
        </w:rPr>
        <w:t>的关联方程，则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取值范围是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183F9D3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以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2" o:title="eqId15c0dbe3c080c4c4636c64803e5c1f7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ascii="宋体" w:hAnsi="宋体"/>
          <w:color w:val="000000"/>
        </w:rPr>
        <w:t>的三边为边在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6" o:title="eqId0dc5c9827dfd0be5a9c85962d6ccbfb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ascii="宋体" w:hAnsi="宋体"/>
          <w:color w:val="000000"/>
        </w:rPr>
        <w:t>上方分别作等边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155" o:title="eqId7ac451db3443cabb204f96c31fd4a02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57" o:title="eqIde742966e3711cfa53dce04022acf4bc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6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59" o:title="eqId6830ebecddbd9759be626289c408e4f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8">
            <o:LockedField>false</o:LockedField>
          </o:OLEObject>
        </w:object>
      </w:r>
      <w:r>
        <w:rPr>
          <w:rFonts w:ascii="宋体" w:hAnsi="宋体"/>
          <w:color w:val="000000"/>
        </w:rPr>
        <w:t>．且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59" o:title="eqId6830ebecddbd9759be626289c408e4f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0">
            <o:LockedField>false</o:LockedField>
          </o:OLEObject>
        </w:object>
      </w:r>
      <w:r>
        <w:rPr>
          <w:rFonts w:ascii="宋体" w:hAnsi="宋体"/>
          <w:color w:val="000000"/>
        </w:rPr>
        <w:t>内部．给出以下结论：</w:t>
      </w:r>
    </w:p>
    <w:p w14:paraId="467A409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四边形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62" o:title="eqIde08c14e87a2bcf7090eab2fea73667d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2080" cy="167640"/>
            <wp:effectExtent l="0" t="0" r="1270" b="3175"/>
            <wp:docPr id="1991141252" name="图片 1991141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1141252" name="图片 1991141252"/>
                    <pic:cNvPicPr>
                      <a:picLocks noChangeAspect="1"/>
                    </pic:cNvPicPr>
                  </pic:nvPicPr>
                  <pic:blipFill>
                    <a:blip r:embed="rId1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平行四边形；</w:t>
      </w:r>
    </w:p>
    <w:p w14:paraId="1439814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165" o:title="eqIdc786b48d3aff4d2f73f83cc1a32a094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4">
            <o:LockedField>false</o:LockedField>
          </o:OLEObject>
        </w:object>
      </w:r>
      <w:r>
        <w:rPr>
          <w:rFonts w:ascii="宋体" w:hAnsi="宋体"/>
          <w:color w:val="000000"/>
        </w:rPr>
        <w:t>时，四边形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62" o:title="eqIde08c14e87a2bcf7090eab2fea73667d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6">
            <o:LockedField>false</o:LockedField>
          </o:OLEObject>
        </w:object>
      </w:r>
      <w:r>
        <w:rPr>
          <w:rFonts w:ascii="宋体" w:hAnsi="宋体"/>
          <w:color w:val="000000"/>
        </w:rPr>
        <w:t>是矩形；</w:t>
      </w:r>
    </w:p>
    <w:p w14:paraId="4C92913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当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68" o:title="eqId047dc9795efa99b6fb9fdf9778085da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  <w:r>
        <w:rPr>
          <w:rFonts w:ascii="宋体" w:hAnsi="宋体"/>
          <w:color w:val="000000"/>
        </w:rPr>
        <w:t>时，四边形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62" o:title="eqIde08c14e87a2bcf7090eab2fea73667d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  <w:r>
        <w:rPr>
          <w:rFonts w:ascii="宋体" w:hAnsi="宋体"/>
          <w:color w:val="000000"/>
        </w:rPr>
        <w:t>是菱形；</w:t>
      </w:r>
    </w:p>
    <w:p w14:paraId="3576D90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④当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68" o:title="eqId047dc9795efa99b6fb9fdf9778085da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0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165" o:title="eqIdc786b48d3aff4d2f73f83cc1a32a094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rPr>
          <w:rFonts w:ascii="宋体" w:hAnsi="宋体"/>
          <w:color w:val="000000"/>
        </w:rPr>
        <w:t>时，四边形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62" o:title="eqIde08c14e87a2bcf7090eab2fea73667d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  <w:r>
        <w:rPr>
          <w:rFonts w:ascii="宋体" w:hAnsi="宋体"/>
          <w:color w:val="000000"/>
        </w:rPr>
        <w:t>是正方形．</w:t>
      </w:r>
    </w:p>
    <w:p w14:paraId="2F3E61C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正确结论有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（填上所有正确结论的序号）．</w:t>
      </w:r>
    </w:p>
    <w:p w14:paraId="172ADAA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76400" cy="13906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C0A96E">
      <w:pPr>
        <w:spacing w:line="285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解答题：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14:paraId="114B52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解不等式：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1.5pt;width:85.5pt;" o:ole="t" filled="f" o:preferrelative="t" stroked="f" coordsize="21600,21600">
            <v:path/>
            <v:fill on="f" focussize="0,0"/>
            <v:stroke on="f" joinstyle="miter"/>
            <v:imagedata r:id="rId175" o:title="eqIdb8da22b85785ec936e91b5b9714c93d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</w:t>
      </w:r>
    </w:p>
    <w:p w14:paraId="2C4094B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同学们在探索“多边形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991141248" name="图片 1991141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1141248" name="图片 1991141248"/>
                    <pic:cNvPicPr>
                      <a:picLocks noChangeAspect="1"/>
                    </pic:cNvPicPr>
                  </pic:nvPicPr>
                  <pic:blipFill>
                    <a:blip r:embed="rId1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内角和”时，利用了“三角形的内角和”．请你在不直接运用结论“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边形的内角和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178" o:title="eqIdb60ec07a28ae0a90f7dc2af2a9f6371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rFonts w:ascii="宋体" w:hAnsi="宋体"/>
          <w:color w:val="000000"/>
        </w:rPr>
        <w:t>”计算的条件下，利用“一个三角形的内角和等于</w:t>
      </w:r>
      <w:r>
        <w:rPr>
          <w:rFonts w:eastAsia="Times New Roman" w:cs="Times New Roman"/>
          <w:color w:val="000000"/>
        </w:rPr>
        <w:t>180</w:t>
      </w:r>
      <w:r>
        <w:rPr>
          <w:rFonts w:ascii="宋体" w:hAnsi="宋体"/>
          <w:color w:val="000000"/>
        </w:rPr>
        <w:t>°”，结合图形说明：五边形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80" o:title="eqId9142a8490de14a87eda628ffa7e2898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Fonts w:ascii="宋体" w:hAnsi="宋体"/>
          <w:color w:val="000000"/>
        </w:rPr>
        <w:t>的内角和为</w:t>
      </w:r>
      <w:r>
        <w:rPr>
          <w:rFonts w:eastAsia="Times New Roman" w:cs="Times New Roman"/>
          <w:color w:val="000000"/>
        </w:rPr>
        <w:t>540</w:t>
      </w:r>
      <w:r>
        <w:rPr>
          <w:rFonts w:ascii="宋体" w:hAnsi="宋体"/>
          <w:color w:val="000000"/>
        </w:rPr>
        <w:t>°．</w:t>
      </w:r>
    </w:p>
    <w:p w14:paraId="5A294C2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9675" cy="10382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1A042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为提高学生阅读兴趣，培养良好阅读习惯，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31</w:t>
      </w:r>
      <w:r>
        <w:rPr>
          <w:rFonts w:ascii="宋体" w:hAnsi="宋体"/>
          <w:color w:val="000000"/>
        </w:rPr>
        <w:t>日，教育部印发了《中小学生课外读物进校园管理办法》的通知．某学校根据通知精神，积极优化校园阅读环境，推动书香校园建设，开展了“爱读书、读好书、善读书”主题活动，随机抽取部分学生同时进行“你最喜欢的课外读物”（只能选一项）和“你每周课外阅读的时间”两项问卷调查，并绘制成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统计图．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代表“喜欢人文类”的人数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代表“喜欢社会类”的人数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代表“喜欢科学类”的人数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代表“喜欢艺术类”的人数．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56</w:t>
      </w:r>
      <w:r>
        <w:rPr>
          <w:rFonts w:ascii="宋体" w:hAnsi="宋体"/>
          <w:color w:val="000000"/>
        </w:rPr>
        <w:t>人，且对应扇形圆心角的度数为</w:t>
      </w:r>
      <w:r>
        <w:rPr>
          <w:rFonts w:eastAsia="Times New Roman" w:cs="Times New Roman"/>
          <w:color w:val="000000"/>
        </w:rPr>
        <w:t>126</w:t>
      </w:r>
      <w:r>
        <w:rPr>
          <w:rFonts w:ascii="宋体" w:hAnsi="宋体"/>
          <w:color w:val="000000"/>
        </w:rPr>
        <w:t>°．请你根据以上信息解答下列问题：</w:t>
      </w:r>
    </w:p>
    <w:p w14:paraId="7A660B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29225" cy="198120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1423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在扇形统计图中，求出“喜欢科学类”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991141250" name="图片 1991141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1141250" name="图片 1991141250"/>
                    <pic:cNvPicPr>
                      <a:picLocks noChangeAspect="1"/>
                    </pic:cNvPicPr>
                  </pic:nvPicPr>
                  <pic:blipFill>
                    <a:blip r:embed="rId1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人数；</w:t>
      </w:r>
    </w:p>
    <w:p w14:paraId="64E54A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补全条形统计图；</w:t>
      </w:r>
    </w:p>
    <w:p w14:paraId="3EBBD8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该校共有学生</w:t>
      </w:r>
      <w:r>
        <w:rPr>
          <w:rFonts w:eastAsia="Times New Roman" w:cs="Times New Roman"/>
          <w:color w:val="000000"/>
        </w:rPr>
        <w:t>3200</w:t>
      </w:r>
      <w:r>
        <w:rPr>
          <w:rFonts w:ascii="宋体" w:hAnsi="宋体"/>
          <w:color w:val="000000"/>
        </w:rPr>
        <w:t>人，估计每周课外阅读时间不低于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小时的人数．</w:t>
      </w:r>
    </w:p>
    <w:p w14:paraId="01ED4E9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一次函数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84" o:title="eqId026808536f6b6d265c778e23836fbf1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3">
            <o:LockedField>false</o:LockedField>
          </o:OLEObject>
        </w:object>
      </w:r>
      <w:r>
        <w:rPr>
          <w:rFonts w:ascii="宋体" w:hAnsi="宋体"/>
          <w:color w:val="000000"/>
        </w:rPr>
        <w:t>的图象与反比例函数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186" o:title="eqId85410ff00c81839ff9a64bf86dc36f5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rPr>
          <w:rFonts w:ascii="宋体" w:hAnsi="宋体"/>
          <w:color w:val="000000"/>
        </w:rPr>
        <w:t>的图象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求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88" o:title="eqId3fe95f656b98b53f71a9d72bf0c9a4b9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7">
            <o:LockedField>false</o:LockedField>
          </o:OLEObject>
        </w:object>
      </w:r>
      <w:r>
        <w:rPr>
          <w:rFonts w:ascii="宋体" w:hAnsi="宋体"/>
          <w:color w:val="000000"/>
        </w:rPr>
        <w:t>的面积．</w:t>
      </w:r>
    </w:p>
    <w:p w14:paraId="5FA125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1438275"/>
            <wp:effectExtent l="0" t="0" r="9525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3AC4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191" o:title="eqId3d97cdc586744d208b6f69c9813af97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0">
            <o:LockedField>false</o:LockedField>
          </o:OLEObject>
        </w:object>
      </w:r>
      <w:r>
        <w:rPr>
          <w:rFonts w:ascii="宋体" w:hAnsi="宋体"/>
          <w:color w:val="000000"/>
        </w:rPr>
        <w:t>的直径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3" o:title="eqIdf52a58fbaf4fea03567e88a9f0f6e37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2">
            <o:LockedField>false</o:LockedField>
          </o:OLEObject>
        </w:object>
      </w:r>
      <w:r>
        <w:rPr>
          <w:rFonts w:ascii="宋体" w:hAnsi="宋体"/>
          <w:color w:val="000000"/>
        </w:rPr>
        <w:t>垂直于弦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5" o:title="eqId9e52a8f07834cbbbe4224962672fbbb2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3" o:title="eqIdf52a58fbaf4fea03567e88a9f0f6e37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6">
            <o:LockedField>false</o:LockedField>
          </o:OLEObject>
        </w:object>
      </w:r>
      <w:r>
        <w:rPr>
          <w:rFonts w:ascii="宋体" w:hAnsi="宋体"/>
          <w:color w:val="000000"/>
        </w:rPr>
        <w:t>的延长线上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98" o:title="eqId63a253c7fdf589ee3dece13d5b5b573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191" o:title="eqId3d97cdc586744d208b6f69c9813af97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9">
            <o:LockedField>false</o:LockedField>
          </o:OLEObject>
        </w:object>
      </w:r>
      <w:r>
        <w:rPr>
          <w:rFonts w:ascii="宋体" w:hAnsi="宋体"/>
          <w:color w:val="000000"/>
        </w:rPr>
        <w:t>相切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2AFC2C7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0668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EC24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证：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202" o:title="eqId561988929be56ef83b2097e9b2271674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A4374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191" o:title="eqId3d97cdc586744d208b6f69c9813af977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3">
            <o:LockedField>false</o:LockedField>
          </o:OLEObject>
        </w:object>
      </w:r>
      <w:r>
        <w:rPr>
          <w:rFonts w:ascii="宋体" w:hAnsi="宋体"/>
          <w:color w:val="000000"/>
        </w:rPr>
        <w:t>的直径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弦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5" o:title="eqId9e52a8f07834cbbbe4224962672fbbb2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4">
            <o:LockedField>false</o:LockedField>
          </o:OLEObject>
        </w:object>
      </w:r>
      <w:r>
        <w:rPr>
          <w:rFonts w:ascii="宋体" w:hAnsi="宋体"/>
          <w:color w:val="000000"/>
        </w:rPr>
        <w:t>平分半径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06" o:title="eqIdb90e0f35eda1a729fed485f83da5ea9d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5">
            <o:LockedField>false</o:LockedField>
          </o:OLEObject>
        </w:object>
      </w:r>
      <w:r>
        <w:rPr>
          <w:rFonts w:ascii="宋体" w:hAnsi="宋体"/>
          <w:color w:val="000000"/>
        </w:rPr>
        <w:t>，求：图中阴影部分的面积．</w:t>
      </w:r>
    </w:p>
    <w:p w14:paraId="36DCAB3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届冬奥会（也称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北京冬奥会）于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日至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日在中国北京举行，北京成为了历史上第一座既举办过夏奥会又举办过冬奥会的城市．冬奧会上跳台滑雪是一项极为壮观的运动．运动员经过助滑、起跳、空中飞行和着陆，整个动作连贯一致，一气呵成，如图，某运动员穿着滑雪板，经过助滑后，从倾斜角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08" o:title="eqId5fda5655ef480683a2d3b74f0b523439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7">
            <o:LockedField>false</o:LockedField>
          </o:OLEObject>
        </w:object>
      </w:r>
      <w:r>
        <w:rPr>
          <w:rFonts w:ascii="宋体" w:hAnsi="宋体"/>
          <w:color w:val="000000"/>
        </w:rPr>
        <w:t>的跳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以速度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10" o:title="eqId6f58888df91890a19a1aa7511d19703f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9">
            <o:LockedField>false</o:LockedField>
          </o:OLEObject>
        </w:object>
      </w:r>
      <w:r>
        <w:rPr>
          <w:rFonts w:ascii="宋体" w:hAnsi="宋体"/>
          <w:color w:val="000000"/>
        </w:rPr>
        <w:t>沿水平方向跳出，若忽略空气阻力影响，水平方向速度将保持不变．同时，由于受重力作用，运动员沿竖直方向会加速下落，因此，运动员在空中飞行的路线是抛物线的一部分，已知该运动员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着陆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212" o:title="eqIdb5393e5d692d2f8fb2d2c0dbfe7d6f5d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1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214" o:title="eqIdf986badfc5dea707c164e2ab6c98dd06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3">
            <o:LockedField>false</o:LockedField>
          </o:OLEObject>
        </w:object>
      </w:r>
      <w:r>
        <w:rPr>
          <w:rFonts w:ascii="宋体" w:hAnsi="宋体"/>
          <w:color w:val="000000"/>
        </w:rPr>
        <w:t>．忽略空气阻力，请回答下列问题：</w:t>
      </w:r>
    </w:p>
    <w:p w14:paraId="7E1C22E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1038225"/>
            <wp:effectExtent l="0" t="0" r="0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E44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该运动员从跳出到着陆垂直下降了多少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？</w:t>
      </w:r>
    </w:p>
    <w:p w14:paraId="0FB305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坐标原点建立直角坐标系，求该抛物线表达式；</w:t>
      </w:r>
    </w:p>
    <w:p w14:paraId="1D97B6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若该运动员在空中共飞行了</w:t>
      </w:r>
      <w:r>
        <w:rPr>
          <w:rFonts w:eastAsia="Times New Roman" w:cs="Times New Roman"/>
          <w:color w:val="000000"/>
        </w:rPr>
        <w:t>4s</w:t>
      </w:r>
      <w:r>
        <w:rPr>
          <w:rFonts w:ascii="宋体" w:hAnsi="宋体"/>
          <w:color w:val="000000"/>
        </w:rPr>
        <w:t>，求他飞行</w:t>
      </w:r>
      <w:r>
        <w:rPr>
          <w:rFonts w:eastAsia="Times New Roman" w:cs="Times New Roman"/>
          <w:color w:val="000000"/>
        </w:rPr>
        <w:t>2s</w:t>
      </w:r>
      <w:r>
        <w:rPr>
          <w:rFonts w:ascii="宋体" w:hAnsi="宋体"/>
          <w:color w:val="000000"/>
        </w:rPr>
        <w:t>后，垂直下降了多少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？</w:t>
      </w:r>
    </w:p>
    <w:p w14:paraId="2CEFBF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二次函数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217" o:title="eqIda90385c676848de67293e3ed6bc000fe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6">
            <o:LockedField>false</o:LockedField>
          </o:OLEObject>
        </w:object>
      </w:r>
      <w:r>
        <w:rPr>
          <w:rFonts w:ascii="宋体" w:hAnsi="宋体"/>
          <w:color w:val="000000"/>
        </w:rPr>
        <w:t>的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）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两点，且二次函数的最小值为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19" o:title="eqIdacbc6a613224461ade69362d46550474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8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221" o:title="eqId25b3b9d21edf9cdb639fe337d0256251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0">
            <o:LockedField>false</o:LockedField>
          </o:OLEObject>
        </w:object>
      </w:r>
      <w:r>
        <w:rPr>
          <w:rFonts w:ascii="宋体" w:hAnsi="宋体"/>
          <w:color w:val="000000"/>
        </w:rPr>
        <w:t>是其对称轴上一点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一点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23" o:title="eqId81b54b9cf95418bc3dce6e4c698b990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757968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00425" cy="2390775"/>
            <wp:effectExtent l="0" t="0" r="9525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53DD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二次函数的表达式；</w:t>
      </w:r>
    </w:p>
    <w:p w14:paraId="51E520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二次函数在第四象限的图象上有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连结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26" o:title="eqIdbd33764ff4efddfe11a98a609753715c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28" o:title="eqIdd2be49c37e30a3ced0364c3e74d8c68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7">
            <o:LockedField>false</o:LockedField>
          </o:OLEObject>
        </w:object>
      </w:r>
      <w:r>
        <w:rPr>
          <w:rFonts w:ascii="宋体" w:hAnsi="宋体"/>
          <w:color w:val="000000"/>
        </w:rPr>
        <w:t>，设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横坐标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30" o:title="eqId2205cffebf8c4d5f81d15ed7b85c893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9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函数关系式；</w:t>
      </w:r>
    </w:p>
    <w:p w14:paraId="3EF76F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在二次函数图象上是否存在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使得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顶点的四边形是平行四边形？若存在，直接写出所有符合条件的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坐标，若不存在，请说明理由．</w:t>
      </w:r>
    </w:p>
    <w:p w14:paraId="0788E7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直线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232" o:title="eqId8648fb5353d892f0504ca5302a19d132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1">
            <o:LockedField>false</o:LockedField>
          </o:OLEObject>
        </w:object>
      </w:r>
      <w:r>
        <w:rPr>
          <w:rFonts w:ascii="宋体" w:hAnsi="宋体"/>
          <w:color w:val="000000"/>
        </w:rPr>
        <w:t>分别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线段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3" o:title="eqIdf52a58fbaf4fea03567e88a9f0f6e37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3">
            <o:LockedField>false</o:LockedField>
          </o:OLEObject>
        </w:object>
      </w:r>
      <w:r>
        <w:rPr>
          <w:rFonts w:ascii="宋体" w:hAnsi="宋体"/>
          <w:color w:val="000000"/>
        </w:rPr>
        <w:t>上一动点（不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重合），以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顶点作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235" o:title="eqId950248388b21c081ccb4329804e0923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4">
            <o:LockedField>false</o:LockedField>
          </o:OLEObject>
        </w:object>
      </w:r>
      <w:r>
        <w:rPr>
          <w:rFonts w:ascii="宋体" w:hAnsi="宋体"/>
          <w:color w:val="000000"/>
        </w:rPr>
        <w:t>，射线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08" o:title="eqId9d78abbad68bbbf12af10cd40ef4c35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6">
            <o:LockedField>false</o:LockedField>
          </o:OLEObject>
        </w:object>
      </w:r>
      <w:r>
        <w:rPr>
          <w:rFonts w:ascii="宋体" w:hAnsi="宋体"/>
          <w:color w:val="000000"/>
        </w:rPr>
        <w:t>交线段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06" o:title="eqIdb90e0f35eda1a729fed485f83da5ea9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将射线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39" o:title="eqId828628c0876b45381c9a0edeb0fec23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8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顺时针旋转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1" o:title="eqIdc02b54dc6b3e1bb6544f47d4c8743fc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0">
            <o:LockedField>false</o:LockedField>
          </o:OLEObject>
        </w:object>
      </w:r>
      <w:r>
        <w:rPr>
          <w:rFonts w:ascii="宋体" w:hAnsi="宋体"/>
          <w:color w:val="000000"/>
        </w:rPr>
        <w:t>交射线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08" o:title="eqId9d78abbad68bbbf12af10cd40ef4c35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44" o:title="eqId85c4bdfb0db1e31e8459df1d15f9ab5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29B29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743075"/>
            <wp:effectExtent l="0" t="0" r="0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743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CE4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证明：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31.5pt;width:53.25pt;" o:ole="t" filled="f" o:preferrelative="t" stroked="f" coordsize="21600,21600">
            <v:path/>
            <v:fill on="f" focussize="0,0"/>
            <v:stroke on="f" joinstyle="miter"/>
            <v:imagedata r:id="rId247" o:title="eqId68f84e53a95924a7b0d6df4db298326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6">
            <o:LockedField>false</o:LockedField>
          </o:OLEObject>
        </w:object>
      </w:r>
      <w:r>
        <w:rPr>
          <w:rFonts w:ascii="宋体" w:hAnsi="宋体"/>
          <w:color w:val="000000"/>
        </w:rPr>
        <w:t>；（用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</w:p>
    <w:p w14:paraId="5B7F6A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当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49" o:title="eqId1f2281cb6df0c3c518ce5ed19a02b57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8">
            <o:LockedField>false</o:LockedField>
          </o:OLEObject>
        </w:object>
      </w:r>
      <w:r>
        <w:rPr>
          <w:rFonts w:ascii="宋体" w:hAnsi="宋体"/>
          <w:color w:val="000000"/>
        </w:rPr>
        <w:t>为直角三角形时，求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2" o:title="eqIde6e490f703eb6c9bb1278c78ebc2d66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0">
            <o:LockedField>false</o:LockedField>
          </o:OLEObject>
        </w:object>
      </w:r>
      <w:r>
        <w:rPr>
          <w:rFonts w:ascii="宋体" w:hAnsi="宋体"/>
          <w:color w:val="000000"/>
        </w:rPr>
        <w:t>的长度；（用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</w:p>
    <w:p w14:paraId="107C9925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关于射线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39" o:title="eqId828628c0876b45381c9a0edeb0fec23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1">
            <o:LockedField>false</o:LockedField>
          </o:OLEObject>
        </w:object>
      </w:r>
      <w:r>
        <w:rPr>
          <w:rFonts w:ascii="宋体" w:hAnsi="宋体"/>
          <w:color w:val="000000"/>
        </w:rPr>
        <w:t>的对称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求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110" o:title="eqId274cf35acb4a1748d15c39d15a9bea7b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2">
            <o:LockedField>false</o:LockedField>
          </o:OLEObject>
        </w:object>
      </w:r>
      <w:r>
        <w:rPr>
          <w:rFonts w:ascii="宋体" w:hAnsi="宋体"/>
          <w:color w:val="000000"/>
        </w:rPr>
        <w:t>的最小值．（用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</w:p>
    <w:p w14:paraId="35EF9FBF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A4D464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F661AA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150C6CE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D2CFA3D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9F987CD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153E285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B686D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A399D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C091AA2"/>
    <w:rsid w:val="38274566"/>
    <w:rsid w:val="50C620D1"/>
    <w:rsid w:val="6BA105F2"/>
    <w:rsid w:val="6F2E7F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oleObject" Target="embeddings/oleObject41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0.bin"/><Relationship Id="rId95" Type="http://schemas.openxmlformats.org/officeDocument/2006/relationships/image" Target="media/image47.wmf"/><Relationship Id="rId94" Type="http://schemas.openxmlformats.org/officeDocument/2006/relationships/oleObject" Target="embeddings/oleObject39.bin"/><Relationship Id="rId93" Type="http://schemas.openxmlformats.org/officeDocument/2006/relationships/image" Target="media/image46.png"/><Relationship Id="rId92" Type="http://schemas.openxmlformats.org/officeDocument/2006/relationships/image" Target="media/image45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4.wmf"/><Relationship Id="rId9" Type="http://schemas.openxmlformats.org/officeDocument/2006/relationships/theme" Target="theme/theme1.xml"/><Relationship Id="rId89" Type="http://schemas.openxmlformats.org/officeDocument/2006/relationships/oleObject" Target="embeddings/oleObject37.bin"/><Relationship Id="rId88" Type="http://schemas.openxmlformats.org/officeDocument/2006/relationships/image" Target="media/image43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3.bin"/><Relationship Id="rId80" Type="http://schemas.openxmlformats.org/officeDocument/2006/relationships/oleObject" Target="embeddings/oleObject32.bin"/><Relationship Id="rId8" Type="http://schemas.openxmlformats.org/officeDocument/2006/relationships/footer" Target="footer3.xml"/><Relationship Id="rId79" Type="http://schemas.openxmlformats.org/officeDocument/2006/relationships/oleObject" Target="embeddings/oleObject31.bin"/><Relationship Id="rId78" Type="http://schemas.openxmlformats.org/officeDocument/2006/relationships/oleObject" Target="embeddings/oleObject30.bin"/><Relationship Id="rId77" Type="http://schemas.openxmlformats.org/officeDocument/2006/relationships/oleObject" Target="embeddings/oleObject29.bin"/><Relationship Id="rId76" Type="http://schemas.openxmlformats.org/officeDocument/2006/relationships/image" Target="media/image39.wmf"/><Relationship Id="rId75" Type="http://schemas.openxmlformats.org/officeDocument/2006/relationships/oleObject" Target="embeddings/oleObject28.bin"/><Relationship Id="rId74" Type="http://schemas.openxmlformats.org/officeDocument/2006/relationships/image" Target="media/image38.wmf"/><Relationship Id="rId73" Type="http://schemas.openxmlformats.org/officeDocument/2006/relationships/oleObject" Target="embeddings/oleObject27.bin"/><Relationship Id="rId72" Type="http://schemas.openxmlformats.org/officeDocument/2006/relationships/image" Target="media/image37.wmf"/><Relationship Id="rId71" Type="http://schemas.openxmlformats.org/officeDocument/2006/relationships/oleObject" Target="embeddings/oleObject26.bin"/><Relationship Id="rId70" Type="http://schemas.openxmlformats.org/officeDocument/2006/relationships/image" Target="media/image36.wmf"/><Relationship Id="rId7" Type="http://schemas.openxmlformats.org/officeDocument/2006/relationships/footer" Target="footer2.xml"/><Relationship Id="rId69" Type="http://schemas.openxmlformats.org/officeDocument/2006/relationships/oleObject" Target="embeddings/oleObject25.bin"/><Relationship Id="rId68" Type="http://schemas.openxmlformats.org/officeDocument/2006/relationships/image" Target="media/image35.png"/><Relationship Id="rId67" Type="http://schemas.openxmlformats.org/officeDocument/2006/relationships/image" Target="media/image34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1.bin"/><Relationship Id="rId6" Type="http://schemas.openxmlformats.org/officeDocument/2006/relationships/footer" Target="footer1.xml"/><Relationship Id="rId59" Type="http://schemas.openxmlformats.org/officeDocument/2006/relationships/image" Target="media/image30.png"/><Relationship Id="rId58" Type="http://schemas.openxmlformats.org/officeDocument/2006/relationships/image" Target="media/image29.wmf"/><Relationship Id="rId57" Type="http://schemas.openxmlformats.org/officeDocument/2006/relationships/oleObject" Target="embeddings/oleObject20.bin"/><Relationship Id="rId56" Type="http://schemas.openxmlformats.org/officeDocument/2006/relationships/image" Target="media/image28.wmf"/><Relationship Id="rId55" Type="http://schemas.openxmlformats.org/officeDocument/2006/relationships/oleObject" Target="embeddings/oleObject19.bin"/><Relationship Id="rId54" Type="http://schemas.openxmlformats.org/officeDocument/2006/relationships/image" Target="media/image27.wmf"/><Relationship Id="rId53" Type="http://schemas.openxmlformats.org/officeDocument/2006/relationships/oleObject" Target="embeddings/oleObject18.bin"/><Relationship Id="rId52" Type="http://schemas.openxmlformats.org/officeDocument/2006/relationships/image" Target="media/image26.wmf"/><Relationship Id="rId51" Type="http://schemas.openxmlformats.org/officeDocument/2006/relationships/oleObject" Target="embeddings/oleObject17.bin"/><Relationship Id="rId50" Type="http://schemas.openxmlformats.org/officeDocument/2006/relationships/image" Target="media/image25.wmf"/><Relationship Id="rId5" Type="http://schemas.openxmlformats.org/officeDocument/2006/relationships/header" Target="header3.xml"/><Relationship Id="rId49" Type="http://schemas.openxmlformats.org/officeDocument/2006/relationships/oleObject" Target="embeddings/oleObject16.bin"/><Relationship Id="rId48" Type="http://schemas.openxmlformats.org/officeDocument/2006/relationships/image" Target="media/image24.wmf"/><Relationship Id="rId47" Type="http://schemas.openxmlformats.org/officeDocument/2006/relationships/oleObject" Target="embeddings/oleObject15.bin"/><Relationship Id="rId46" Type="http://schemas.openxmlformats.org/officeDocument/2006/relationships/image" Target="media/image23.wmf"/><Relationship Id="rId45" Type="http://schemas.openxmlformats.org/officeDocument/2006/relationships/image" Target="media/image22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2.bin"/><Relationship Id="rId4" Type="http://schemas.openxmlformats.org/officeDocument/2006/relationships/header" Target="header2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1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0.bin"/><Relationship Id="rId35" Type="http://schemas.openxmlformats.org/officeDocument/2006/relationships/image" Target="media/image17.png"/><Relationship Id="rId34" Type="http://schemas.openxmlformats.org/officeDocument/2006/relationships/image" Target="media/image16.png"/><Relationship Id="rId33" Type="http://schemas.openxmlformats.org/officeDocument/2006/relationships/image" Target="media/image15.png"/><Relationship Id="rId32" Type="http://schemas.openxmlformats.org/officeDocument/2006/relationships/image" Target="media/image14.wmf"/><Relationship Id="rId31" Type="http://schemas.openxmlformats.org/officeDocument/2006/relationships/image" Target="media/image13.png"/><Relationship Id="rId30" Type="http://schemas.openxmlformats.org/officeDocument/2006/relationships/image" Target="media/image12.png"/><Relationship Id="rId3" Type="http://schemas.openxmlformats.org/officeDocument/2006/relationships/header" Target="header1.xml"/><Relationship Id="rId29" Type="http://schemas.openxmlformats.org/officeDocument/2006/relationships/image" Target="media/image11.png"/><Relationship Id="rId28" Type="http://schemas.openxmlformats.org/officeDocument/2006/relationships/image" Target="media/image10.wmf"/><Relationship Id="rId27" Type="http://schemas.openxmlformats.org/officeDocument/2006/relationships/oleObject" Target="embeddings/oleObject9.bin"/><Relationship Id="rId26" Type="http://schemas.openxmlformats.org/officeDocument/2006/relationships/image" Target="media/image9.wmf"/><Relationship Id="rId254" Type="http://schemas.openxmlformats.org/officeDocument/2006/relationships/fontTable" Target="fontTable.xml"/><Relationship Id="rId253" Type="http://schemas.openxmlformats.org/officeDocument/2006/relationships/customXml" Target="../customXml/item1.xml"/><Relationship Id="rId252" Type="http://schemas.openxmlformats.org/officeDocument/2006/relationships/oleObject" Target="embeddings/oleObject122.bin"/><Relationship Id="rId251" Type="http://schemas.openxmlformats.org/officeDocument/2006/relationships/oleObject" Target="embeddings/oleObject121.bin"/><Relationship Id="rId250" Type="http://schemas.openxmlformats.org/officeDocument/2006/relationships/oleObject" Target="embeddings/oleObject120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21.wmf"/><Relationship Id="rId248" Type="http://schemas.openxmlformats.org/officeDocument/2006/relationships/oleObject" Target="embeddings/oleObject119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18.bin"/><Relationship Id="rId245" Type="http://schemas.openxmlformats.org/officeDocument/2006/relationships/image" Target="media/image119.png"/><Relationship Id="rId244" Type="http://schemas.openxmlformats.org/officeDocument/2006/relationships/image" Target="media/image118.wmf"/><Relationship Id="rId243" Type="http://schemas.openxmlformats.org/officeDocument/2006/relationships/oleObject" Target="embeddings/oleObject117.bin"/><Relationship Id="rId242" Type="http://schemas.openxmlformats.org/officeDocument/2006/relationships/oleObject" Target="embeddings/oleObject116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15.bin"/><Relationship Id="rId24" Type="http://schemas.openxmlformats.org/officeDocument/2006/relationships/image" Target="media/image8.wmf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4.bin"/><Relationship Id="rId237" Type="http://schemas.openxmlformats.org/officeDocument/2006/relationships/oleObject" Target="embeddings/oleObject113.bin"/><Relationship Id="rId236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1.bin"/><Relationship Id="rId233" Type="http://schemas.openxmlformats.org/officeDocument/2006/relationships/oleObject" Target="embeddings/oleObject110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09.bin"/><Relationship Id="rId230" Type="http://schemas.openxmlformats.org/officeDocument/2006/relationships/image" Target="media/image113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08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07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06.bin"/><Relationship Id="rId224" Type="http://schemas.openxmlformats.org/officeDocument/2006/relationships/image" Target="media/image110.png"/><Relationship Id="rId223" Type="http://schemas.openxmlformats.org/officeDocument/2006/relationships/image" Target="media/image109.wmf"/><Relationship Id="rId222" Type="http://schemas.openxmlformats.org/officeDocument/2006/relationships/oleObject" Target="embeddings/oleObject105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4.bin"/><Relationship Id="rId22" Type="http://schemas.openxmlformats.org/officeDocument/2006/relationships/image" Target="media/image7.wmf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3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2.bin"/><Relationship Id="rId215" Type="http://schemas.openxmlformats.org/officeDocument/2006/relationships/image" Target="media/image105.png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1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0.bin"/><Relationship Id="rId210" Type="http://schemas.openxmlformats.org/officeDocument/2006/relationships/image" Target="media/image102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98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97.bin"/><Relationship Id="rId204" Type="http://schemas.openxmlformats.org/officeDocument/2006/relationships/oleObject" Target="embeddings/oleObject96.bin"/><Relationship Id="rId203" Type="http://schemas.openxmlformats.org/officeDocument/2006/relationships/oleObject" Target="embeddings/oleObject95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4.bin"/><Relationship Id="rId200" Type="http://schemas.openxmlformats.org/officeDocument/2006/relationships/image" Target="media/image98.png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93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2.bin"/><Relationship Id="rId196" Type="http://schemas.openxmlformats.org/officeDocument/2006/relationships/oleObject" Target="embeddings/oleObject91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0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89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88.bin"/><Relationship Id="rId19" Type="http://schemas.openxmlformats.org/officeDocument/2006/relationships/oleObject" Target="embeddings/oleObject5.bin"/><Relationship Id="rId189" Type="http://schemas.openxmlformats.org/officeDocument/2006/relationships/image" Target="media/image93.png"/><Relationship Id="rId188" Type="http://schemas.openxmlformats.org/officeDocument/2006/relationships/image" Target="media/image92.wmf"/><Relationship Id="rId187" Type="http://schemas.openxmlformats.org/officeDocument/2006/relationships/oleObject" Target="embeddings/oleObject87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86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5.bin"/><Relationship Id="rId182" Type="http://schemas.openxmlformats.org/officeDocument/2006/relationships/image" Target="media/image89.png"/><Relationship Id="rId181" Type="http://schemas.openxmlformats.org/officeDocument/2006/relationships/image" Target="media/image88.png"/><Relationship Id="rId180" Type="http://schemas.openxmlformats.org/officeDocument/2006/relationships/image" Target="media/image87.wmf"/><Relationship Id="rId18" Type="http://schemas.openxmlformats.org/officeDocument/2006/relationships/image" Target="media/image5.wmf"/><Relationship Id="rId179" Type="http://schemas.openxmlformats.org/officeDocument/2006/relationships/oleObject" Target="embeddings/oleObject84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75" Type="http://schemas.openxmlformats.org/officeDocument/2006/relationships/image" Target="media/image84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3.png"/><Relationship Id="rId172" Type="http://schemas.openxmlformats.org/officeDocument/2006/relationships/oleObject" Target="embeddings/oleObject81.bin"/><Relationship Id="rId171" Type="http://schemas.openxmlformats.org/officeDocument/2006/relationships/oleObject" Target="embeddings/oleObject80.bin"/><Relationship Id="rId170" Type="http://schemas.openxmlformats.org/officeDocument/2006/relationships/oleObject" Target="embeddings/oleObject79.bin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8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77.bin"/><Relationship Id="rId166" Type="http://schemas.openxmlformats.org/officeDocument/2006/relationships/oleObject" Target="embeddings/oleObject76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75.bin"/><Relationship Id="rId163" Type="http://schemas.openxmlformats.org/officeDocument/2006/relationships/image" Target="media/image80.wmf"/><Relationship Id="rId162" Type="http://schemas.openxmlformats.org/officeDocument/2006/relationships/image" Target="media/image79.wmf"/><Relationship Id="rId161" Type="http://schemas.openxmlformats.org/officeDocument/2006/relationships/oleObject" Target="embeddings/oleObject74.bin"/><Relationship Id="rId160" Type="http://schemas.openxmlformats.org/officeDocument/2006/relationships/oleObject" Target="embeddings/oleObject73.bin"/><Relationship Id="rId16" Type="http://schemas.openxmlformats.org/officeDocument/2006/relationships/image" Target="media/image4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2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1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0.bin"/><Relationship Id="rId153" Type="http://schemas.openxmlformats.org/officeDocument/2006/relationships/oleObject" Target="embeddings/oleObject69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4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69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2.bin"/><Relationship Id="rId138" Type="http://schemas.openxmlformats.org/officeDocument/2006/relationships/image" Target="media/image68.png"/><Relationship Id="rId137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7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59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2.bin"/><Relationship Id="rId118" Type="http://schemas.openxmlformats.org/officeDocument/2006/relationships/image" Target="media/image58.png"/><Relationship Id="rId117" Type="http://schemas.openxmlformats.org/officeDocument/2006/relationships/image" Target="media/image57.wmf"/><Relationship Id="rId116" Type="http://schemas.openxmlformats.org/officeDocument/2006/relationships/oleObject" Target="embeddings/oleObject51.bin"/><Relationship Id="rId115" Type="http://schemas.openxmlformats.org/officeDocument/2006/relationships/oleObject" Target="embeddings/oleObject50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3.bin"/><Relationship Id="rId100" Type="http://schemas.openxmlformats.org/officeDocument/2006/relationships/image" Target="media/image49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6C4609-8319-47CD-9625-AC9E47017E9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277</Words>
  <Characters>2440</Characters>
  <Lines>41</Lines>
  <Paragraphs>11</Paragraphs>
  <TotalTime>4</TotalTime>
  <ScaleCrop>false</ScaleCrop>
  <LinksUpToDate>false</LinksUpToDate>
  <CharactersWithSpaces>259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13T00:20:00Z</dcterms:created>
  <dc:creator>学科网试题生产平台</dc:creator>
  <dc:description>3090524245745664</dc:description>
  <cp:lastModifiedBy>上帝掷骰子吗</cp:lastModifiedBy>
  <dcterms:modified xsi:type="dcterms:W3CDTF">2024-07-18T18:16:03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27CEF9CCFF424E78830653A466766346</vt:lpwstr>
  </property>
</Properties>
</file>